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7083" r:id="rId2"/>
    <p:sldId id="256" r:id="rId3"/>
    <p:sldId id="257" r:id="rId4"/>
    <p:sldId id="258" r:id="rId5"/>
    <p:sldId id="259" r:id="rId6"/>
    <p:sldId id="260" r:id="rId7"/>
    <p:sldId id="262" r:id="rId8"/>
    <p:sldId id="261" r:id="rId9"/>
    <p:sldId id="263" r:id="rId10"/>
    <p:sldId id="264" r:id="rId11"/>
    <p:sldId id="265" r:id="rId12"/>
    <p:sldId id="276" r:id="rId13"/>
    <p:sldId id="273" r:id="rId14"/>
    <p:sldId id="275" r:id="rId15"/>
    <p:sldId id="26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48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836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01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368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21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836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63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505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03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39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103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FCF07-1CEE-4B93-B23A-293C323289E5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1C4C1-B31B-45DD-8206-CC01494C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45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2.wav"/><Relationship Id="rId7" Type="http://schemas.openxmlformats.org/officeDocument/2006/relationships/image" Target="../media/image1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8738" y="289046"/>
            <a:ext cx="1209326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r>
              <a:rPr lang="vi-V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m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0 m/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m/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800 m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0" y="3526844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5475" y="4201615"/>
            <a:ext cx="975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0" i="0" dirty="0">
                <a:effectLst/>
                <a:latin typeface="+mj-lt"/>
              </a:rPr>
              <a:t>Công thức quãng đường chạy bằng tốc độ nhân với thời gian chạy.</a:t>
            </a:r>
            <a:endParaRPr lang="en-US" sz="2800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738" y="4802582"/>
            <a:ext cx="122134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0" i="0" dirty="0">
                <a:effectLst/>
                <a:latin typeface="+mj-lt"/>
              </a:rPr>
              <a:t>a) Quãng đường bạn An chạy được trong x phút với tốc độ 150 m/phút là: 150x (m).</a:t>
            </a:r>
            <a:endParaRPr lang="en-US" sz="2800" dirty="0">
              <a:latin typeface="+mj-lt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98738" y="5344733"/>
            <a:ext cx="118786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800 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 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m/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33903"/>
              </p:ext>
            </p:extLst>
          </p:nvPr>
        </p:nvGraphicFramePr>
        <p:xfrm>
          <a:off x="866775" y="5709388"/>
          <a:ext cx="777899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709388"/>
                        <a:ext cx="777899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48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6839" y="141669"/>
            <a:ext cx="562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0152" y="1068947"/>
            <a:ext cx="1148795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.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vi-VN" sz="3200" dirty="0">
                <a:solidFill>
                  <a:srgbClr val="3636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ay</a:t>
            </a:r>
          </a:p>
        </p:txBody>
      </p:sp>
      <p:sp>
        <p:nvSpPr>
          <p:cNvPr id="6" name="A"/>
          <p:cNvSpPr/>
          <p:nvPr/>
        </p:nvSpPr>
        <p:spPr>
          <a:xfrm flipH="1">
            <a:off x="5557019" y="296674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 ( tuổi)</a:t>
            </a:r>
          </a:p>
        </p:txBody>
      </p:sp>
      <p:sp>
        <p:nvSpPr>
          <p:cNvPr id="7" name="B"/>
          <p:cNvSpPr/>
          <p:nvPr/>
        </p:nvSpPr>
        <p:spPr>
          <a:xfrm>
            <a:off x="1035140" y="413151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( tuổi)</a:t>
            </a:r>
          </a:p>
        </p:txBody>
      </p:sp>
      <p:sp>
        <p:nvSpPr>
          <p:cNvPr id="8" name="D"/>
          <p:cNvSpPr/>
          <p:nvPr/>
        </p:nvSpPr>
        <p:spPr>
          <a:xfrm flipH="1">
            <a:off x="5561326" y="413151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 ( tuổi)</a:t>
            </a:r>
          </a:p>
        </p:txBody>
      </p:sp>
      <p:sp>
        <p:nvSpPr>
          <p:cNvPr id="9" name="B"/>
          <p:cNvSpPr/>
          <p:nvPr/>
        </p:nvSpPr>
        <p:spPr>
          <a:xfrm>
            <a:off x="1035140" y="296674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( tuổi)</a:t>
            </a:r>
          </a:p>
        </p:txBody>
      </p:sp>
    </p:spTree>
    <p:extLst>
      <p:ext uri="{BB962C8B-B14F-4D97-AF65-F5344CB8AC3E}">
        <p14:creationId xmlns:p14="http://schemas.microsoft.com/office/powerpoint/2010/main" val="168922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6839" y="141669"/>
            <a:ext cx="562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0152" y="1068947"/>
            <a:ext cx="1148795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.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vi-VN" sz="3200" dirty="0">
                <a:solidFill>
                  <a:srgbClr val="3636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</a:t>
            </a:r>
            <a:r>
              <a:rPr lang="en-US" sz="3200" b="0" i="0" dirty="0" err="1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ổi</a:t>
            </a:r>
            <a:r>
              <a:rPr lang="en-US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 20 năm nữa</a:t>
            </a:r>
            <a:endParaRPr lang="en-US" sz="3200" b="0" i="0" dirty="0">
              <a:solidFill>
                <a:srgbClr val="36363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197889" y="419590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+20 ( tuổi)</a:t>
            </a:r>
          </a:p>
        </p:txBody>
      </p:sp>
      <p:sp>
        <p:nvSpPr>
          <p:cNvPr id="11" name="B"/>
          <p:cNvSpPr/>
          <p:nvPr/>
        </p:nvSpPr>
        <p:spPr>
          <a:xfrm>
            <a:off x="1197889" y="304140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4x+20 ( tuổi)</a:t>
            </a:r>
          </a:p>
        </p:txBody>
      </p:sp>
      <p:sp>
        <p:nvSpPr>
          <p:cNvPr id="12" name="C"/>
          <p:cNvSpPr/>
          <p:nvPr/>
        </p:nvSpPr>
        <p:spPr>
          <a:xfrm flipH="1">
            <a:off x="5697997" y="3031134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3x+20 ( tuổi)</a:t>
            </a:r>
          </a:p>
        </p:txBody>
      </p:sp>
      <p:sp>
        <p:nvSpPr>
          <p:cNvPr id="13" name="D"/>
          <p:cNvSpPr/>
          <p:nvPr/>
        </p:nvSpPr>
        <p:spPr>
          <a:xfrm flipH="1">
            <a:off x="5719768" y="4195905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2x+20 ( tuổi)</a:t>
            </a:r>
          </a:p>
        </p:txBody>
      </p:sp>
    </p:spTree>
    <p:extLst>
      <p:ext uri="{BB962C8B-B14F-4D97-AF65-F5344CB8AC3E}">
        <p14:creationId xmlns:p14="http://schemas.microsoft.com/office/powerpoint/2010/main" val="274034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6839" y="141669"/>
            <a:ext cx="562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"/>
          <p:cNvSpPr/>
          <p:nvPr/>
        </p:nvSpPr>
        <p:spPr>
          <a:xfrm flipH="1">
            <a:off x="5677236" y="41794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 ( km)</a:t>
            </a:r>
          </a:p>
        </p:txBody>
      </p:sp>
      <p:sp>
        <p:nvSpPr>
          <p:cNvPr id="7" name="B"/>
          <p:cNvSpPr/>
          <p:nvPr/>
        </p:nvSpPr>
        <p:spPr>
          <a:xfrm>
            <a:off x="1035140" y="413151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x (km)</a:t>
            </a:r>
          </a:p>
        </p:txBody>
      </p:sp>
      <p:sp>
        <p:nvSpPr>
          <p:cNvPr id="8" name="D"/>
          <p:cNvSpPr/>
          <p:nvPr/>
        </p:nvSpPr>
        <p:spPr>
          <a:xfrm flipH="1">
            <a:off x="5677236" y="2964133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x (km)</a:t>
            </a:r>
          </a:p>
        </p:txBody>
      </p:sp>
      <p:sp>
        <p:nvSpPr>
          <p:cNvPr id="9" name="B"/>
          <p:cNvSpPr/>
          <p:nvPr/>
        </p:nvSpPr>
        <p:spPr>
          <a:xfrm>
            <a:off x="1035140" y="296674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x (km)</a:t>
            </a:r>
          </a:p>
        </p:txBody>
      </p:sp>
      <p:sp>
        <p:nvSpPr>
          <p:cNvPr id="4" name="Rectangle 3"/>
          <p:cNvSpPr/>
          <p:nvPr/>
        </p:nvSpPr>
        <p:spPr>
          <a:xfrm>
            <a:off x="128788" y="941020"/>
            <a:ext cx="115781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vi-VN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 x (km/h) là vận tốc của một ô tô. Khi đó quãng đường ô tô đi được trong 6 giờ là … (km)</a:t>
            </a:r>
          </a:p>
        </p:txBody>
      </p:sp>
    </p:spTree>
    <p:extLst>
      <p:ext uri="{BB962C8B-B14F-4D97-AF65-F5344CB8AC3E}">
        <p14:creationId xmlns:p14="http://schemas.microsoft.com/office/powerpoint/2010/main" val="364345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6839" y="141669"/>
            <a:ext cx="5628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176118" y="3031134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 h )</a:t>
            </a:r>
          </a:p>
        </p:txBody>
      </p:sp>
      <p:sp>
        <p:nvSpPr>
          <p:cNvPr id="11" name="B"/>
          <p:cNvSpPr/>
          <p:nvPr/>
        </p:nvSpPr>
        <p:spPr>
          <a:xfrm>
            <a:off x="1197889" y="419590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 h )</a:t>
            </a:r>
          </a:p>
        </p:txBody>
      </p:sp>
      <p:sp>
        <p:nvSpPr>
          <p:cNvPr id="12" name="C"/>
          <p:cNvSpPr/>
          <p:nvPr/>
        </p:nvSpPr>
        <p:spPr>
          <a:xfrm flipH="1">
            <a:off x="5697997" y="3031134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 h )</a:t>
            </a:r>
          </a:p>
        </p:txBody>
      </p:sp>
      <p:sp>
        <p:nvSpPr>
          <p:cNvPr id="13" name="D"/>
          <p:cNvSpPr/>
          <p:nvPr/>
        </p:nvSpPr>
        <p:spPr>
          <a:xfrm flipH="1">
            <a:off x="5719768" y="4195905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 h )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1096555"/>
            <a:ext cx="1201169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vi-VN" sz="3200" b="0" i="0" dirty="0">
                <a:solidFill>
                  <a:srgbClr val="3636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Gọi x (km/h) là vận tốc của một ô tô. Khi đó thời gian để ô tô đi được quãng đường 120 km là … (h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49282"/>
              </p:ext>
            </p:extLst>
          </p:nvPr>
        </p:nvGraphicFramePr>
        <p:xfrm>
          <a:off x="7583488" y="4127190"/>
          <a:ext cx="6111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127190"/>
                        <a:ext cx="611187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6809"/>
              </p:ext>
            </p:extLst>
          </p:nvPr>
        </p:nvGraphicFramePr>
        <p:xfrm>
          <a:off x="2489871" y="4127191"/>
          <a:ext cx="6111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871" y="4127191"/>
                        <a:ext cx="611187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8818"/>
              </p:ext>
            </p:extLst>
          </p:nvPr>
        </p:nvGraphicFramePr>
        <p:xfrm>
          <a:off x="2490620" y="2999045"/>
          <a:ext cx="6111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620" y="2999045"/>
                        <a:ext cx="611187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20361"/>
              </p:ext>
            </p:extLst>
          </p:nvPr>
        </p:nvGraphicFramePr>
        <p:xfrm>
          <a:off x="7561948" y="2999045"/>
          <a:ext cx="6111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948" y="2999045"/>
                        <a:ext cx="611187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16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7">
            <a:extLst>
              <a:ext uri="{FF2B5EF4-FFF2-40B4-BE49-F238E27FC236}">
                <a16:creationId xmlns:a16="http://schemas.microsoft.com/office/drawing/2014/main" id="{F6E5B8FE-C520-0E42-4A3D-9A43190E1405}"/>
              </a:ext>
            </a:extLst>
          </p:cNvPr>
          <p:cNvSpPr/>
          <p:nvPr/>
        </p:nvSpPr>
        <p:spPr>
          <a:xfrm>
            <a:off x="685800" y="990601"/>
            <a:ext cx="985838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pic>
        <p:nvPicPr>
          <p:cNvPr id="2" name="Picture 6" descr="BACK027">
            <a:extLst>
              <a:ext uri="{FF2B5EF4-FFF2-40B4-BE49-F238E27FC236}">
                <a16:creationId xmlns:a16="http://schemas.microsoft.com/office/drawing/2014/main" id="{92A7B945-D5BE-BD45-F028-B9B6286A5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1430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divide">
            <a:extLst>
              <a:ext uri="{FF2B5EF4-FFF2-40B4-BE49-F238E27FC236}">
                <a16:creationId xmlns:a16="http://schemas.microsoft.com/office/drawing/2014/main" id="{05CF59B1-31C3-0D20-00C6-11F81CAC2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116;p4">
            <a:extLst>
              <a:ext uri="{FF2B5EF4-FFF2-40B4-BE49-F238E27FC236}">
                <a16:creationId xmlns:a16="http://schemas.microsoft.com/office/drawing/2014/main" id="{885DE3B4-D16F-1DFE-0182-840268961018}"/>
              </a:ext>
            </a:extLst>
          </p:cNvPr>
          <p:cNvSpPr/>
          <p:nvPr/>
        </p:nvSpPr>
        <p:spPr>
          <a:xfrm>
            <a:off x="0" y="75157"/>
            <a:ext cx="12192000" cy="6858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 BẬC NHẤT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Google Shape;119;p4" descr="child001 - 04 01">
            <a:extLst>
              <a:ext uri="{FF2B5EF4-FFF2-40B4-BE49-F238E27FC236}">
                <a16:creationId xmlns:a16="http://schemas.microsoft.com/office/drawing/2014/main" id="{E41B88F1-DED6-6CB9-E548-5BAEFCD9752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836964" y="124706"/>
            <a:ext cx="1143000" cy="1116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120;p4" descr="child001 - 04 02">
            <a:extLst>
              <a:ext uri="{FF2B5EF4-FFF2-40B4-BE49-F238E27FC236}">
                <a16:creationId xmlns:a16="http://schemas.microsoft.com/office/drawing/2014/main" id="{81DA0FCE-69C5-96FA-4A43-963FA88BE5C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7976" y="-76200"/>
            <a:ext cx="782534" cy="111601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52">
            <a:extLst>
              <a:ext uri="{FF2B5EF4-FFF2-40B4-BE49-F238E27FC236}">
                <a16:creationId xmlns:a16="http://schemas.microsoft.com/office/drawing/2014/main" id="{9F5A9855-EC34-C9E0-EE03-ADBBC66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4" y="1166813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13" name="Rounded Rectangle">
            <a:extLst>
              <a:ext uri="{FF2B5EF4-FFF2-40B4-BE49-F238E27FC236}">
                <a16:creationId xmlns:a16="http://schemas.microsoft.com/office/drawing/2014/main" id="{85D75130-B4C8-4BA4-3756-2026F08AA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1189037"/>
            <a:ext cx="3843338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Oval 7">
            <a:extLst>
              <a:ext uri="{FF2B5EF4-FFF2-40B4-BE49-F238E27FC236}">
                <a16:creationId xmlns:a16="http://schemas.microsoft.com/office/drawing/2014/main" id="{F6E5B8FE-C520-0E42-4A3D-9A43190E1405}"/>
              </a:ext>
            </a:extLst>
          </p:cNvPr>
          <p:cNvSpPr/>
          <p:nvPr/>
        </p:nvSpPr>
        <p:spPr>
          <a:xfrm>
            <a:off x="838200" y="1143001"/>
            <a:ext cx="985838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5" name="Oval 8">
            <a:extLst>
              <a:ext uri="{FF2B5EF4-FFF2-40B4-BE49-F238E27FC236}">
                <a16:creationId xmlns:a16="http://schemas.microsoft.com/office/drawing/2014/main" id="{B361B0B5-7BF8-D09D-4B18-3E8BD021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1" y="1233488"/>
            <a:ext cx="811213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52">
            <a:extLst>
              <a:ext uri="{FF2B5EF4-FFF2-40B4-BE49-F238E27FC236}">
                <a16:creationId xmlns:a16="http://schemas.microsoft.com/office/drawing/2014/main" id="{91D40167-A5F1-96B3-490A-7A19233BE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06537"/>
            <a:ext cx="28654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17" name="TextBox 52">
            <a:extLst>
              <a:ext uri="{FF2B5EF4-FFF2-40B4-BE49-F238E27FC236}">
                <a16:creationId xmlns:a16="http://schemas.microsoft.com/office/drawing/2014/main" id="{9F5A9855-EC34-C9E0-EE03-ADBBC66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4" y="1319213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6E88F0C-21B9-94DA-99BC-253A4A340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1330583"/>
            <a:ext cx="739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178719" y="225768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alt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ọc lại nội dung bài đã học</a:t>
            </a:r>
            <a:endParaRPr lang="en-US" altLang="en-US" dirty="0">
              <a:solidFill>
                <a:srgbClr val="0000FF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alt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cho tiết sau </a:t>
            </a:r>
            <a:r>
              <a:rPr lang="nl-NL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vi-VN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lập phương trình bậc nhất</a:t>
            </a:r>
            <a:r>
              <a:rPr lang="nl-NL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23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8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9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dvAuto="0"/>
      <p:bldP spid="9" grpId="0" animBg="1" advAuto="0"/>
      <p:bldP spid="13" grpId="0" animBg="1" advAuto="0"/>
      <p:bldP spid="14" grpId="0" animBg="1" advAuto="0"/>
      <p:bldP spid="15" grpId="0" animBg="1" advAuto="0"/>
      <p:bldP spid="16" grpId="0" animBg="1" advAuto="0"/>
      <p:bldP spid="17" grpId="0" animBg="1" advAuto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2990" y="1285108"/>
            <a:ext cx="119933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 BẬC NHẤT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1664" y="410308"/>
            <a:ext cx="9587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PHƯƠNG TRÌN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4813343" y="2713906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51383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5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80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3" name="Rectangle 2"/>
          <p:cNvSpPr/>
          <p:nvPr/>
        </p:nvSpPr>
        <p:spPr>
          <a:xfrm>
            <a:off x="3588773" y="222386"/>
            <a:ext cx="84529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5%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275 000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200" dirty="0"/>
          </a:p>
        </p:txBody>
      </p:sp>
      <p:sp>
        <p:nvSpPr>
          <p:cNvPr id="4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7774" y="2039504"/>
            <a:ext cx="9134232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720090" algn="l"/>
              </a:tabLs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294394"/>
            <a:ext cx="1162262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720090" algn="l"/>
              </a:tabLst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%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749310"/>
            <a:ext cx="12094846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720090" algn="l"/>
              </a:tabLs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2767" y="2704489"/>
            <a:ext cx="6545382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200025" algn="l"/>
                <a:tab pos="720090" algn="l"/>
              </a:tabLs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%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1076" y="3978297"/>
            <a:ext cx="8087470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200025" algn="l"/>
                <a:tab pos="720090" algn="l"/>
              </a:tabLst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%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5%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1155" y="5581427"/>
            <a:ext cx="3768980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tabLst>
                <a:tab pos="200025" algn="l"/>
                <a:tab pos="720090" algn="l"/>
              </a:tabLs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77447"/>
              </p:ext>
            </p:extLst>
          </p:nvPr>
        </p:nvGraphicFramePr>
        <p:xfrm>
          <a:off x="4576167" y="5542003"/>
          <a:ext cx="4030849" cy="90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93700" progId="Equation.DSMT4">
                  <p:embed/>
                </p:oleObj>
              </mc:Choice>
              <mc:Fallback>
                <p:oleObj name="Equation" r:id="rId2" imgW="1739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167" y="5542003"/>
                        <a:ext cx="4030849" cy="909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693048" y="5703417"/>
            <a:ext cx="12779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4406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/>
      <p:bldP spid="5" grpId="1"/>
      <p:bldP spid="6" grpId="0" build="allAtOnce"/>
      <p:bldP spid="7" grpId="0"/>
      <p:bldP spid="7" grpId="1"/>
      <p:bldP spid="8" grpId="0"/>
      <p:bldP spid="9" grpId="0"/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757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695" y="1576321"/>
            <a:ext cx="12192000" cy="3000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m)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m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u v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4954859" y="3607344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221985" y="4271236"/>
            <a:ext cx="24080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84391"/>
              </p:ext>
            </p:extLst>
          </p:nvPr>
        </p:nvGraphicFramePr>
        <p:xfrm>
          <a:off x="8099196" y="4242540"/>
          <a:ext cx="1842543" cy="66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DSMT4">
                  <p:embed/>
                </p:oleObj>
              </mc:Choice>
              <mc:Fallback>
                <p:oleObj name="Equation" r:id="rId2" imgW="72358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96" y="4242540"/>
                        <a:ext cx="1842543" cy="667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54280" y="5121625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u vi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94900"/>
              </p:ext>
            </p:extLst>
          </p:nvPr>
        </p:nvGraphicFramePr>
        <p:xfrm>
          <a:off x="7801090" y="5121625"/>
          <a:ext cx="4073264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254000" progId="Equation.DSMT4">
                  <p:embed/>
                </p:oleObj>
              </mc:Choice>
              <mc:Fallback>
                <p:oleObj name="Equation" r:id="rId4" imgW="1803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090" y="5121625"/>
                        <a:ext cx="4073264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313064" y="5945536"/>
            <a:ext cx="2339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5165"/>
              </p:ext>
            </p:extLst>
          </p:nvPr>
        </p:nvGraphicFramePr>
        <p:xfrm>
          <a:off x="7801090" y="5968459"/>
          <a:ext cx="3790961" cy="62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279400" progId="Equation.DSMT4">
                  <p:embed/>
                </p:oleObj>
              </mc:Choice>
              <mc:Fallback>
                <p:oleObj name="Equation" r:id="rId6" imgW="1676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090" y="5968459"/>
                        <a:ext cx="3790961" cy="625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118982" y="15393"/>
            <a:ext cx="119933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 BẬC NHẤT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1888" y="1081454"/>
            <a:ext cx="9478877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8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5691"/>
            <a:ext cx="9478877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55" y="3317789"/>
            <a:ext cx="6901951" cy="17254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93972"/>
            <a:ext cx="9927697" cy="10349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4333"/>
            <a:ext cx="11766219" cy="245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14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58642"/>
            <a:ext cx="11917590" cy="3332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500 00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%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478877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94090"/>
              </p:ext>
            </p:extLst>
          </p:nvPr>
        </p:nvGraphicFramePr>
        <p:xfrm>
          <a:off x="2992231" y="5736719"/>
          <a:ext cx="5263873" cy="10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900" imgH="482600" progId="Equation.DSMT4">
                  <p:embed/>
                </p:oleObj>
              </mc:Choice>
              <mc:Fallback>
                <p:oleObj name="Equation" r:id="rId2" imgW="313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231" y="5736719"/>
                        <a:ext cx="5263873" cy="105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989" y="4561478"/>
            <a:ext cx="5208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166014"/>
            <a:ext cx="10165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C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0" y="397296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66734"/>
              </p:ext>
            </p:extLst>
          </p:nvPr>
        </p:nvGraphicFramePr>
        <p:xfrm>
          <a:off x="3976070" y="4642794"/>
          <a:ext cx="1947651" cy="44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70" y="4642794"/>
                        <a:ext cx="1947651" cy="441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923721" y="4561478"/>
            <a:ext cx="1412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)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4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2162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821</Words>
  <Application>Microsoft Office PowerPoint</Application>
  <PresentationFormat>Widescreen</PresentationFormat>
  <Paragraphs>7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hanh Hung</cp:lastModifiedBy>
  <cp:revision>16</cp:revision>
  <dcterms:created xsi:type="dcterms:W3CDTF">2023-07-05T07:16:52Z</dcterms:created>
  <dcterms:modified xsi:type="dcterms:W3CDTF">2024-08-26T17:08:25Z</dcterms:modified>
</cp:coreProperties>
</file>